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4BB1" w:rsidRPr="00DB5656" w:rsidRDefault="00C24BB1" w:rsidP="00C24BB1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C24BB1" w:rsidRPr="00DB5656" w:rsidRDefault="00C24BB1" w:rsidP="00C24BB1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C24BB1" w:rsidRPr="00DB5656" w:rsidRDefault="00C24BB1" w:rsidP="00C24BB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6865" r:id="rId9"/>
        </w:object>
      </w:r>
    </w:p>
    <w:p w:rsidR="00C24BB1" w:rsidRPr="00DB5656" w:rsidRDefault="00C24BB1" w:rsidP="00E5571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C24BB1" w:rsidRPr="00DB5656" w:rsidRDefault="00C24BB1" w:rsidP="00E5571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C24BB1" w:rsidRPr="00DB5656" w:rsidRDefault="00C24BB1" w:rsidP="00E5571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24BB1" w:rsidRPr="00DB5656" w:rsidRDefault="00C24BB1" w:rsidP="00C24BB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24BB1" w:rsidRPr="00DB5656" w:rsidRDefault="00C24BB1" w:rsidP="00E5571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C24BB1" w:rsidRPr="00DB5656" w:rsidRDefault="00C24BB1" w:rsidP="00C24BB1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C24BB1" w:rsidRPr="00DB5656" w:rsidRDefault="00C24BB1" w:rsidP="00C24BB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C24BB1" w:rsidRPr="00DB5656" w:rsidRDefault="00C24BB1" w:rsidP="00E5571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C24BB1" w:rsidRPr="00DB5656" w:rsidRDefault="00C24BB1" w:rsidP="00C24BB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C24BB1" w:rsidRPr="00DB5656" w:rsidRDefault="00C24BB1" w:rsidP="00E5571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C24BB1" w:rsidRPr="00DB5656" w:rsidRDefault="00C24BB1" w:rsidP="00E5571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24BB1" w:rsidRPr="00DB5656" w:rsidRDefault="00C24BB1" w:rsidP="00C24BB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24BB1" w:rsidRPr="00DB5656" w:rsidRDefault="00C24BB1" w:rsidP="00E5571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C24BB1" w:rsidRPr="00DB5656" w:rsidRDefault="00C24BB1" w:rsidP="00C24BB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C24BB1" w:rsidRPr="00DB5656" w:rsidRDefault="00C24BB1" w:rsidP="00C24BB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C24BB1" w:rsidRPr="00DB5656" w:rsidRDefault="00C24BB1" w:rsidP="00E5571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C24BB1" w:rsidRPr="00DB5656" w:rsidRDefault="00C24BB1" w:rsidP="00C24BB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C24BB1" w:rsidRPr="00DB5656" w:rsidRDefault="00E50DED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C24BB1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C24BB1" w:rsidRPr="00DB5656" w:rsidRDefault="00C24BB1" w:rsidP="00C24BB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BB1" w:rsidRPr="00DB5656" w:rsidRDefault="00C24BB1" w:rsidP="00C24BB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C24BB1" w:rsidRPr="00DB5656" w:rsidRDefault="00C24BB1" w:rsidP="00C24BB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C24BB1" w:rsidRPr="00DB5656" w:rsidRDefault="00C24BB1" w:rsidP="00C24BB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C24BB1" w:rsidRPr="00DB5656" w:rsidRDefault="00C24BB1" w:rsidP="00C24BB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24BB1" w:rsidRPr="00DB5656" w:rsidRDefault="00C24BB1" w:rsidP="00C24BB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C24BB1" w:rsidRPr="00DB5656" w:rsidRDefault="00C24BB1" w:rsidP="00C24BB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C24BB1" w:rsidRPr="00DB5656" w:rsidRDefault="00C24BB1" w:rsidP="00E55711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686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C24BB1" w:rsidRPr="00DB5656" w:rsidRDefault="00C24BB1" w:rsidP="00C24BB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C24BB1" w:rsidRPr="00DB5656" w:rsidRDefault="00C24BB1" w:rsidP="00C24BB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C24BB1" w:rsidRPr="00DB5656" w:rsidRDefault="00C24BB1" w:rsidP="00C24BB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C24BB1" w:rsidRPr="00DB5656" w:rsidRDefault="00C24BB1" w:rsidP="00C24BB1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BB1" w:rsidRPr="00DB5656" w:rsidRDefault="00C24BB1" w:rsidP="00E55711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C24BB1" w:rsidRPr="00DB5656" w:rsidRDefault="00C24BB1" w:rsidP="00C24BB1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C24BB1" w:rsidRPr="00DB5656" w:rsidRDefault="00C24BB1" w:rsidP="00C24BB1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C24BB1" w:rsidRPr="00DB5656" w:rsidRDefault="00C24BB1" w:rsidP="00C24BB1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C24BB1" w:rsidRPr="00DB5656" w:rsidRDefault="00C24BB1" w:rsidP="00E55711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C24BB1" w:rsidRPr="00DB5656" w:rsidTr="00E55711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C24BB1" w:rsidRPr="00DB5656" w:rsidTr="00E55711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24BB1" w:rsidRPr="00DB5656" w:rsidTr="00E55711">
        <w:trPr>
          <w:trHeight w:val="340"/>
          <w:jc w:val="center"/>
        </w:trPr>
        <w:tc>
          <w:tcPr>
            <w:tcW w:w="79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24BB1" w:rsidRPr="00DB5656" w:rsidTr="00E55711">
        <w:trPr>
          <w:trHeight w:val="340"/>
          <w:jc w:val="center"/>
        </w:trPr>
        <w:tc>
          <w:tcPr>
            <w:tcW w:w="79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24BB1" w:rsidRPr="00DB5656" w:rsidTr="00E55711">
        <w:trPr>
          <w:trHeight w:val="340"/>
          <w:jc w:val="center"/>
        </w:trPr>
        <w:tc>
          <w:tcPr>
            <w:tcW w:w="79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24BB1" w:rsidRPr="00DB5656" w:rsidTr="00E55711">
        <w:trPr>
          <w:trHeight w:val="340"/>
          <w:jc w:val="center"/>
        </w:trPr>
        <w:tc>
          <w:tcPr>
            <w:tcW w:w="79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24BB1" w:rsidRPr="00DB5656" w:rsidTr="00E55711">
        <w:trPr>
          <w:trHeight w:val="340"/>
          <w:jc w:val="center"/>
        </w:trPr>
        <w:tc>
          <w:tcPr>
            <w:tcW w:w="79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24BB1" w:rsidRPr="00DB5656" w:rsidTr="00E55711">
        <w:trPr>
          <w:trHeight w:val="340"/>
          <w:jc w:val="center"/>
        </w:trPr>
        <w:tc>
          <w:tcPr>
            <w:tcW w:w="79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4BB1" w:rsidRPr="00DB5656" w:rsidRDefault="00C24BB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C24BB1" w:rsidRPr="00DB5656" w:rsidRDefault="00C24BB1" w:rsidP="00E5571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C24BB1" w:rsidRPr="00DB5656" w:rsidRDefault="00C24BB1" w:rsidP="00E5571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C24BB1" w:rsidRPr="00DB5656" w:rsidRDefault="00C24BB1" w:rsidP="00C24BB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C24BB1" w:rsidRPr="00DB5656" w:rsidRDefault="00C24BB1" w:rsidP="00E55711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E55711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E55711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C24BB1" w:rsidRPr="00DB5656" w:rsidRDefault="00C24BB1" w:rsidP="00E5571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C24BB1" w:rsidRDefault="00C24BB1" w:rsidP="00E50DE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C24BB1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2111" w:rsidRDefault="009E2111">
      <w:r>
        <w:separator/>
      </w:r>
    </w:p>
  </w:endnote>
  <w:endnote w:type="continuationSeparator" w:id="1">
    <w:p w:rsidR="009E2111" w:rsidRDefault="009E211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0D28" w:rsidRDefault="00870D28" w:rsidP="00870D2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870D2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870D28" w:rsidRPr="001D5E8F" w:rsidRDefault="00891AE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870D28" w:rsidRPr="001D5E8F" w:rsidRDefault="00E50DED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870D2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55711" w:rsidRPr="00E55711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870D28" w:rsidRPr="00D170FE" w:rsidRDefault="00870D2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870D2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低碳经济</w:t>
          </w:r>
        </w:p>
      </w:tc>
    </w:tr>
  </w:tbl>
  <w:p w:rsidR="00C23102" w:rsidRPr="00870D28" w:rsidRDefault="00C23102" w:rsidP="00870D28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0D28" w:rsidRDefault="00870D28" w:rsidP="00870D2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870D2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870D28" w:rsidRPr="001D5E8F" w:rsidRDefault="00891AE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870D28" w:rsidRPr="001D5E8F" w:rsidRDefault="00E50DED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870D2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55711" w:rsidRPr="00E55711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870D28" w:rsidRPr="00D170FE" w:rsidRDefault="00870D2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870D2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低碳经济</w:t>
          </w:r>
        </w:p>
      </w:tc>
    </w:tr>
  </w:tbl>
  <w:p w:rsidR="00C23102" w:rsidRPr="00870D28" w:rsidRDefault="00C23102" w:rsidP="00870D28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440E" w:rsidRPr="00BB5218" w:rsidRDefault="00B97A60" w:rsidP="00C1440E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C1440E" w:rsidRPr="00C33D99">
      <w:rPr>
        <w:rFonts w:ascii="Calibri" w:hAnsi="Calibri" w:cs="Calibri" w:hint="eastAsia"/>
        <w:bCs/>
        <w:noProof/>
        <w:lang w:eastAsia="zh-CN"/>
      </w:rPr>
      <w:t>低碳经济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01167">
      <w:rPr>
        <w:rFonts w:ascii="Calibri" w:hAnsi="Calibri" w:cs="Calibri" w:hint="eastAsia"/>
        <w:bCs/>
        <w:snapToGrid w:val="0"/>
        <w:lang w:eastAsia="zh-CN"/>
      </w:rPr>
      <w:t>2</w:t>
    </w:r>
    <w:r w:rsidR="00891AE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891AE6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891AE6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2111" w:rsidRDefault="009E2111">
      <w:r>
        <w:separator/>
      </w:r>
    </w:p>
  </w:footnote>
  <w:footnote w:type="continuationSeparator" w:id="1">
    <w:p w:rsidR="009E2111" w:rsidRDefault="009E211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E50DED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E50DED" w:rsidP="00BA49E8">
    <w:pPr>
      <w:ind w:right="1560"/>
      <w:rPr>
        <w:caps/>
        <w:color w:val="31849B" w:themeColor="accent5" w:themeShade="BF"/>
        <w:lang w:eastAsia="zh-CN"/>
      </w:rPr>
    </w:pPr>
    <w:r w:rsidRPr="00E50DED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82390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F53455">
      <w:rPr>
        <w:rFonts w:ascii="Calibri" w:hAnsi="Calibri" w:cs="Calibri"/>
        <w:b/>
        <w:bCs/>
        <w:noProof/>
        <w:sz w:val="18"/>
        <w:szCs w:val="18"/>
        <w:lang w:eastAsia="zh-CN"/>
      </w:rPr>
      <w:t>Journal of Low Carbon Economy</w:t>
    </w:r>
    <w:r w:rsidRPr="00F53455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F53455">
      <w:rPr>
        <w:rFonts w:ascii="Calibri" w:hAnsi="Calibri" w:cs="Calibri" w:hint="eastAsia"/>
        <w:b/>
        <w:bCs/>
        <w:noProof/>
        <w:sz w:val="18"/>
        <w:szCs w:val="18"/>
        <w:lang w:eastAsia="zh-CN"/>
      </w:rPr>
      <w:t>低碳经济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0116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891AE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01167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891AE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E50DED">
      <w:rPr>
        <w:rFonts w:asciiTheme="minorHAnsi" w:hAnsiTheme="minorHAnsi"/>
        <w:sz w:val="18"/>
        <w:szCs w:val="18"/>
      </w:rPr>
      <w:fldChar w:fldCharType="begin"/>
    </w:r>
    <w:r w:rsidR="00CF3AAE">
      <w:rPr>
        <w:rFonts w:asciiTheme="minorHAnsi" w:hAnsiTheme="minorHAnsi"/>
        <w:sz w:val="18"/>
        <w:szCs w:val="18"/>
      </w:rPr>
      <w:instrText xml:space="preserve"> HYPERLINK "</w:instrText>
    </w:r>
    <w:r w:rsidR="00CF3AAE" w:rsidRPr="00CF3AAE">
      <w:rPr>
        <w:rFonts w:asciiTheme="minorHAnsi" w:hAnsiTheme="minorHAnsi"/>
        <w:sz w:val="18"/>
        <w:szCs w:val="18"/>
      </w:rPr>
      <w:instrText>http</w:instrText>
    </w:r>
    <w:r w:rsidR="00CF3AAE" w:rsidRPr="00CF3AAE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F3AAE" w:rsidRPr="00CF3AAE">
      <w:rPr>
        <w:rFonts w:asciiTheme="minorHAnsi" w:hAnsiTheme="minorHAnsi"/>
        <w:sz w:val="18"/>
        <w:szCs w:val="18"/>
      </w:rPr>
      <w:instrText>://www.hanspub.org/journal/</w:instrText>
    </w:r>
    <w:r w:rsidR="00CF3AAE" w:rsidRPr="00CF3AAE">
      <w:rPr>
        <w:rFonts w:asciiTheme="minorHAnsi" w:hAnsiTheme="minorHAnsi"/>
        <w:sz w:val="18"/>
        <w:szCs w:val="18"/>
        <w:lang w:eastAsia="zh-CN"/>
      </w:rPr>
      <w:instrText>jlce</w:instrText>
    </w:r>
    <w:r w:rsidR="00CF3AAE">
      <w:rPr>
        <w:rFonts w:asciiTheme="minorHAnsi" w:hAnsiTheme="minorHAnsi"/>
        <w:sz w:val="18"/>
        <w:szCs w:val="18"/>
      </w:rPr>
      <w:instrText xml:space="preserve">" </w:instrText>
    </w:r>
    <w:r w:rsidR="00E50DED">
      <w:rPr>
        <w:rFonts w:asciiTheme="minorHAnsi" w:hAnsiTheme="minorHAnsi"/>
        <w:sz w:val="18"/>
        <w:szCs w:val="18"/>
      </w:rPr>
      <w:fldChar w:fldCharType="separate"/>
    </w:r>
    <w:r w:rsidR="00CF3AAE" w:rsidRPr="00C507CB">
      <w:rPr>
        <w:rStyle w:val="a3"/>
        <w:rFonts w:asciiTheme="minorHAnsi" w:hAnsiTheme="minorHAnsi"/>
        <w:sz w:val="18"/>
        <w:szCs w:val="18"/>
      </w:rPr>
      <w:t>http</w:t>
    </w:r>
    <w:r w:rsidR="00CF3AAE" w:rsidRPr="00C507C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F3AAE" w:rsidRPr="00C507C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CF3AAE" w:rsidRPr="00C507CB">
      <w:rPr>
        <w:rStyle w:val="a3"/>
        <w:rFonts w:asciiTheme="minorHAnsi" w:hAnsiTheme="minorHAnsi"/>
        <w:sz w:val="18"/>
        <w:szCs w:val="18"/>
        <w:lang w:eastAsia="zh-CN"/>
      </w:rPr>
      <w:t>jlce</w:t>
    </w:r>
    <w:r w:rsidR="00E50DED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E50DED" w:rsidP="00E55711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891AE6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lc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770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6E4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48D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74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6195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A7240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5E71"/>
    <w:rsid w:val="002F6F53"/>
    <w:rsid w:val="002F7CC2"/>
    <w:rsid w:val="00301AF7"/>
    <w:rsid w:val="00302F12"/>
    <w:rsid w:val="00303C8D"/>
    <w:rsid w:val="00303D94"/>
    <w:rsid w:val="00305AB0"/>
    <w:rsid w:val="003071EC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6940"/>
    <w:rsid w:val="00336CD1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7BD"/>
    <w:rsid w:val="003A3AC2"/>
    <w:rsid w:val="003A41BC"/>
    <w:rsid w:val="003A4812"/>
    <w:rsid w:val="003A5222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4875"/>
    <w:rsid w:val="003E50C3"/>
    <w:rsid w:val="003E64B9"/>
    <w:rsid w:val="003E6B37"/>
    <w:rsid w:val="003F181E"/>
    <w:rsid w:val="003F1F3C"/>
    <w:rsid w:val="003F21DF"/>
    <w:rsid w:val="003F247D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5D08"/>
    <w:rsid w:val="00416A97"/>
    <w:rsid w:val="00416C9D"/>
    <w:rsid w:val="00417673"/>
    <w:rsid w:val="00421DD9"/>
    <w:rsid w:val="00422DE8"/>
    <w:rsid w:val="0042496C"/>
    <w:rsid w:val="00425116"/>
    <w:rsid w:val="00426921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67525"/>
    <w:rsid w:val="00470484"/>
    <w:rsid w:val="00470538"/>
    <w:rsid w:val="00471562"/>
    <w:rsid w:val="0047575E"/>
    <w:rsid w:val="00477E78"/>
    <w:rsid w:val="00480D10"/>
    <w:rsid w:val="00481F2E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A6C8C"/>
    <w:rsid w:val="004B0746"/>
    <w:rsid w:val="004B37D2"/>
    <w:rsid w:val="004B5426"/>
    <w:rsid w:val="004B69D8"/>
    <w:rsid w:val="004C1AF0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791C"/>
    <w:rsid w:val="00521C71"/>
    <w:rsid w:val="0052328D"/>
    <w:rsid w:val="0052331B"/>
    <w:rsid w:val="00523954"/>
    <w:rsid w:val="005276B0"/>
    <w:rsid w:val="005278BF"/>
    <w:rsid w:val="00527FD4"/>
    <w:rsid w:val="00530C58"/>
    <w:rsid w:val="00530EC6"/>
    <w:rsid w:val="0053102F"/>
    <w:rsid w:val="005316AB"/>
    <w:rsid w:val="0053264B"/>
    <w:rsid w:val="00532BA2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982"/>
    <w:rsid w:val="00592CB6"/>
    <w:rsid w:val="00593185"/>
    <w:rsid w:val="005938DE"/>
    <w:rsid w:val="00594030"/>
    <w:rsid w:val="005A11A8"/>
    <w:rsid w:val="005A157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0E8D"/>
    <w:rsid w:val="006118B3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3BD4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067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2905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6BEF"/>
    <w:rsid w:val="00741430"/>
    <w:rsid w:val="0074392B"/>
    <w:rsid w:val="00745451"/>
    <w:rsid w:val="0074566B"/>
    <w:rsid w:val="00745F7A"/>
    <w:rsid w:val="007460C0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B7B95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3902"/>
    <w:rsid w:val="00824049"/>
    <w:rsid w:val="008251E4"/>
    <w:rsid w:val="00825440"/>
    <w:rsid w:val="00826319"/>
    <w:rsid w:val="00826934"/>
    <w:rsid w:val="008301FE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7239"/>
    <w:rsid w:val="008572D7"/>
    <w:rsid w:val="00857CF3"/>
    <w:rsid w:val="008602B5"/>
    <w:rsid w:val="008616E8"/>
    <w:rsid w:val="008635C8"/>
    <w:rsid w:val="00870D2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1AE6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1C6E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BA5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2C9"/>
    <w:rsid w:val="00925766"/>
    <w:rsid w:val="009265C2"/>
    <w:rsid w:val="00932C9F"/>
    <w:rsid w:val="0093541A"/>
    <w:rsid w:val="00940D77"/>
    <w:rsid w:val="009426D6"/>
    <w:rsid w:val="00943CE7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928"/>
    <w:rsid w:val="009A3A42"/>
    <w:rsid w:val="009A453C"/>
    <w:rsid w:val="009A4825"/>
    <w:rsid w:val="009A5E57"/>
    <w:rsid w:val="009A62D9"/>
    <w:rsid w:val="009B03A2"/>
    <w:rsid w:val="009B0C1E"/>
    <w:rsid w:val="009B13B9"/>
    <w:rsid w:val="009B2637"/>
    <w:rsid w:val="009B2F5B"/>
    <w:rsid w:val="009B3360"/>
    <w:rsid w:val="009B6856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D76F5"/>
    <w:rsid w:val="009E0385"/>
    <w:rsid w:val="009E0ACA"/>
    <w:rsid w:val="009E2111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47A"/>
    <w:rsid w:val="00A309D6"/>
    <w:rsid w:val="00A31C9D"/>
    <w:rsid w:val="00A32400"/>
    <w:rsid w:val="00A33FD9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999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2D87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3C43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1B2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47D80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8A2"/>
    <w:rsid w:val="00BC1F23"/>
    <w:rsid w:val="00BC580B"/>
    <w:rsid w:val="00BC6D19"/>
    <w:rsid w:val="00BC6F05"/>
    <w:rsid w:val="00BC7270"/>
    <w:rsid w:val="00BC7C93"/>
    <w:rsid w:val="00BD1749"/>
    <w:rsid w:val="00BD5C23"/>
    <w:rsid w:val="00BD6B7B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01167"/>
    <w:rsid w:val="00C105BE"/>
    <w:rsid w:val="00C1440E"/>
    <w:rsid w:val="00C15560"/>
    <w:rsid w:val="00C173C0"/>
    <w:rsid w:val="00C177AC"/>
    <w:rsid w:val="00C2157F"/>
    <w:rsid w:val="00C226A0"/>
    <w:rsid w:val="00C23102"/>
    <w:rsid w:val="00C234B0"/>
    <w:rsid w:val="00C23B06"/>
    <w:rsid w:val="00C24BB1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CE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0CBD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3AAE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10C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B63E3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5F4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3B9"/>
    <w:rsid w:val="00E50DED"/>
    <w:rsid w:val="00E50DEE"/>
    <w:rsid w:val="00E51988"/>
    <w:rsid w:val="00E54B1D"/>
    <w:rsid w:val="00E55711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3367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67A8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D7D1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lc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B0D8E2-6A8D-4CBC-B76F-0FF05FC20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38</cp:revision>
  <cp:lastPrinted>2013-11-05T03:48:00Z</cp:lastPrinted>
  <dcterms:created xsi:type="dcterms:W3CDTF">2016-08-11T02:17:00Z</dcterms:created>
  <dcterms:modified xsi:type="dcterms:W3CDTF">2023-11-24T07:00:00Z</dcterms:modified>
</cp:coreProperties>
</file>